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4D0F" w:rsidRDefault="00F74192">
      <w:pPr>
        <w:rPr>
          <w:sz w:val="24"/>
        </w:rPr>
      </w:pPr>
      <w:r w:rsidRPr="00F74192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EC898CC" wp14:editId="209AC36C">
                <wp:simplePos x="0" y="0"/>
                <wp:positionH relativeFrom="column">
                  <wp:posOffset>5229225</wp:posOffset>
                </wp:positionH>
                <wp:positionV relativeFrom="paragraph">
                  <wp:posOffset>133350</wp:posOffset>
                </wp:positionV>
                <wp:extent cx="1600200" cy="485775"/>
                <wp:effectExtent l="0" t="0" r="19050" b="2857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3B74" w:rsidRDefault="00F74192">
                            <w:r>
                              <w:t>Homework: page 4</w:t>
                            </w:r>
                            <w:r w:rsidR="003961E7">
                              <w:t>5</w:t>
                            </w:r>
                            <w:r>
                              <w:t xml:space="preserve">3 #’s </w:t>
                            </w:r>
                            <w:r w:rsidR="002001A3">
                              <w:br/>
                              <w:t>1, 3, 7, 9</w:t>
                            </w:r>
                            <w:r w:rsidR="00483B74">
                              <w:t>, 16, 19</w:t>
                            </w:r>
                            <w:r w:rsidR="00117829">
                              <w:t>, 24, 3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1.75pt;margin-top:10.5pt;width:126pt;height:3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">
                <v:textbox>
                  <w:txbxContent>
                    <w:p w:rsidR="00483B74" w:rsidRDefault="00F74192">
                      <w:r>
                        <w:t>Homework: page 4</w:t>
                      </w:r>
                      <w:r w:rsidR="003961E7">
                        <w:t>5</w:t>
                      </w:r>
                      <w:r>
                        <w:t xml:space="preserve">3 #’s </w:t>
                      </w:r>
                      <w:r w:rsidR="002001A3">
                        <w:br/>
                        <w:t>1, 3, 7, 9</w:t>
                      </w:r>
                      <w:r w:rsidR="00483B74">
                        <w:t>, 16, 19</w:t>
                      </w:r>
                      <w:r w:rsidR="00117829">
                        <w:t>, 24, 33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767379" w:rsidRPr="00767379">
        <w:rPr>
          <w:sz w:val="44"/>
        </w:rPr>
        <w:t>Calculus Section 7.2 Volume by Disk Method</w:t>
      </w:r>
      <w:r w:rsidR="00767379">
        <w:rPr>
          <w:sz w:val="44"/>
        </w:rPr>
        <w:br/>
      </w:r>
      <w:r w:rsidR="00767379">
        <w:rPr>
          <w:sz w:val="24"/>
        </w:rPr>
        <w:t>-Find the volume of a solid of revolution using the disk method</w:t>
      </w:r>
    </w:p>
    <w:p w:rsidR="002048C8" w:rsidRDefault="00A71778" w:rsidP="002048C8">
      <w:pPr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1F5A472" wp14:editId="17B25B2B">
                <wp:simplePos x="0" y="0"/>
                <wp:positionH relativeFrom="column">
                  <wp:posOffset>3686175</wp:posOffset>
                </wp:positionH>
                <wp:positionV relativeFrom="paragraph">
                  <wp:posOffset>161925</wp:posOffset>
                </wp:positionV>
                <wp:extent cx="3438525" cy="1551940"/>
                <wp:effectExtent l="0" t="0" r="9525" b="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8525" cy="1551940"/>
                          <a:chOff x="0" y="114300"/>
                          <a:chExt cx="3438525" cy="1551940"/>
                        </a:xfrm>
                      </wpg:grpSpPr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9825" y="114300"/>
                            <a:ext cx="31432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49EC" w:rsidRDefault="000E49EC" w:rsidP="000E49EC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76300"/>
                            <a:ext cx="120967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49EC" w:rsidRDefault="000E49EC" w:rsidP="000E49EC">
                              <w:r>
                                <w:t>Axis of revolu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24200" y="638175"/>
                            <a:ext cx="31432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49EC" w:rsidRDefault="000E49EC" w:rsidP="000E49EC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619125"/>
                            <a:ext cx="31432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49EC" w:rsidRDefault="000E49EC" w:rsidP="000E49EC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314325"/>
                            <a:ext cx="31432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49EC" w:rsidRDefault="000E49EC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695325" y="1066800"/>
                            <a:ext cx="26860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Oval 1"/>
                        <wps:cNvSpPr/>
                        <wps:spPr>
                          <a:xfrm>
                            <a:off x="2038350" y="358185"/>
                            <a:ext cx="962025" cy="1308055"/>
                          </a:xfrm>
                          <a:prstGeom prst="ellipse">
                            <a:avLst/>
                          </a:prstGeom>
                          <a:solidFill>
                            <a:srgbClr val="FFFF00">
                              <a:alpha val="41000"/>
                            </a:srgbClr>
                          </a:solidFill>
                          <a:ln>
                            <a:solidFill>
                              <a:srgbClr val="FFFF00"/>
                            </a:solidFill>
                          </a:ln>
                          <a:effectLst>
                            <a:glow rad="127000">
                              <a:schemeClr val="accent1">
                                <a:alpha val="0"/>
                              </a:schemeClr>
                            </a:glow>
                          </a:effectLst>
                          <a:scene3d>
                            <a:camera prst="orthographicFront">
                              <a:rot lat="3594799" lon="21196204" rev="15512409"/>
                            </a:camera>
                            <a:lightRig rig="balanced" dir="t"/>
                          </a:scene3d>
                          <a:sp3d extrusionH="114300">
                            <a:bevelB w="152400" h="127000" prst="softRound"/>
                          </a:sp3d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1409700" y="571499"/>
                            <a:ext cx="171450" cy="49466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ight Brace 7"/>
                        <wps:cNvSpPr/>
                        <wps:spPr>
                          <a:xfrm rot="16200000">
                            <a:off x="2457450" y="295275"/>
                            <a:ext cx="190500" cy="266700"/>
                          </a:xfrm>
                          <a:prstGeom prst="rightBrac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ight Brace 9"/>
                        <wps:cNvSpPr/>
                        <wps:spPr>
                          <a:xfrm>
                            <a:off x="2990850" y="523875"/>
                            <a:ext cx="209550" cy="542925"/>
                          </a:xfrm>
                          <a:prstGeom prst="rightBrac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7" style="position:absolute;margin-left:290.25pt;margin-top:12.75pt;width:270.75pt;height:122.2pt;z-index:251662336;mso-width-relative:margin;mso-height-relative:margin" coordorigin=",1143" coordsize="34385,15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">
                <v:shape id="_x0000_s1028" type="#_x0000_t202" style="position:absolute;left:24098;top:1143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0E49EC" w:rsidRDefault="000E49EC" w:rsidP="000E49EC">
                        <w:proofErr w:type="gramStart"/>
                        <w:r>
                          <w:t>w</w:t>
                        </w:r>
                        <w:proofErr w:type="gramEnd"/>
                      </w:p>
                    </w:txbxContent>
                  </v:textbox>
                </v:shape>
                <v:shape id="_x0000_s1029" type="#_x0000_t202" style="position:absolute;top:8763;width:1209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0E49EC" w:rsidRDefault="000E49EC" w:rsidP="000E49EC">
                        <w:r>
                          <w:t>Axis of revolution</w:t>
                        </w:r>
                      </w:p>
                    </w:txbxContent>
                  </v:textbox>
                </v:shape>
                <v:shape id="_x0000_s1030" type="#_x0000_t202" style="position:absolute;left:31242;top:6381;width:3143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0E49EC" w:rsidRDefault="000E49EC" w:rsidP="000E49EC">
                        <w:r>
                          <w:t>R</w:t>
                        </w:r>
                      </w:p>
                    </w:txbxContent>
                  </v:textbox>
                </v:shape>
                <v:shape id="_x0000_s1031" type="#_x0000_t202" style="position:absolute;left:15240;top:6191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0E49EC" w:rsidRDefault="000E49EC" w:rsidP="000E49EC">
                        <w:r>
                          <w:t>R</w:t>
                        </w:r>
                      </w:p>
                    </w:txbxContent>
                  </v:textbox>
                </v:shape>
                <v:shape id="_x0000_s1032" type="#_x0000_t202" style="position:absolute;left:13525;top:3143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0E49EC" w:rsidRDefault="000E49EC">
                        <w:proofErr w:type="gramStart"/>
                        <w:r>
                          <w:t>w</w:t>
                        </w:r>
                        <w:proofErr w:type="gramEnd"/>
                      </w:p>
                    </w:txbxContent>
                  </v:textbox>
                </v:shape>
                <v:line id="Straight Connector 3" o:spid="_x0000_s1033" style="position:absolute;visibility:visible;mso-wrap-style:square" from="6953,10668" to="33813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8MMAAADaAAAADwAAAGRycy9kb3ducmV2LnhtbESPUWsCMRCE34X+h7AF3zRXRbFXo0ih&#10;IOpLtT9ge9neHV4212Srp7/eCAUfh5n5hpkvO9eoE4VYezbwMsxAERfe1lwa+Dp8DGagoiBbbDyT&#10;gQtFWC6eenPMrT/zJ532UqoE4ZijgUqkzbWORUUO49C3xMn78cGhJBlKbQOeE9w1epRlU+2w5rRQ&#10;YUvvFRXH/Z8z8LvdrePluxnJdHLdHMNq9irjaEz/uVu9gRLq5BH+b6+tgTHcr6Qbo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/DDAAAA2gAAAA8AAAAAAAAAAAAA&#10;AAAAoQIAAGRycy9kb3ducmV2LnhtbFBLBQYAAAAABAAEAPkAAACRAwAAAAA=&#10;" strokecolor="#4579b8 [3044]"/>
                <v:oval id="Oval 1" o:spid="_x0000_s1034" style="position:absolute;left:20383;top:3581;width:9620;height:130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8Y8EA&#10;AADaAAAADwAAAGRycy9kb3ducmV2LnhtbERPTWvCQBC9F/wPywi9lLpRWhtiNhKEQo9tlOBxmp0m&#10;0exsyK4m/fddoeBpeLzPSbeT6cSVBtdaVrBcRCCIK6tbrhUc9u/PMQjnkTV2lknBLznYZrOHFBNt&#10;R/6ia+FrEULYJaig8b5PpHRVQwbdwvbEgfuxg0Ef4FBLPeAYwk0nV1G0lgZbDg0N9rRrqDoXF6Pg&#10;VOZxwd+rt6d8PB73ry9xX35WSj3Op3wDwtPk7+J/94cO8+H2yu3K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YfGPBAAAA2gAAAA8AAAAAAAAAAAAAAAAAmAIAAGRycy9kb3du&#10;cmV2LnhtbFBLBQYAAAAABAAEAPUAAACGAwAAAAA=&#10;" fillcolor="yellow" strokecolor="yellow" strokeweight="2pt">
                  <v:fill opacity="26985f"/>
                </v:oval>
                <v:rect id="Rectangle 5" o:spid="_x0000_s1035" style="position:absolute;left:14097;top:5714;width:1714;height:49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C8OsMA&#10;AADaAAAADwAAAGRycy9kb3ducmV2LnhtbESPT2sCMRTE74LfITyhN80q1C6rUYql6KniH9rrc/Pc&#10;LN28LEnUrZ++KRQ8DjPzG2a+7GwjruRD7VjBeJSBIC6drrlScDy8D3MQISJrbByTgh8KsFz0e3Ms&#10;tLvxjq77WIkE4VCgAhNjW0gZSkMWw8i1xMk7O28xJukrqT3eEtw2cpJlU2mx5rRgsKWVofJ7f7EK&#10;Pvz9bWN3k5Ph7cvnNqfT+iv3Sj0NutcZiEhdfIT/2xut4Bn+rqQb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C8OsMAAADaAAAADwAAAAAAAAAAAAAAAACYAgAAZHJzL2Rv&#10;d25yZXYueG1sUEsFBgAAAAAEAAQA9QAAAIgDAAAAAA==&#10;" fillcolor="yellow" strokecolor="#243f60 [1604]" strokeweight="2pt"/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7" o:spid="_x0000_s1036" type="#_x0000_t88" style="position:absolute;left:24574;top:2952;width:1905;height:266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VZ1MMA&#10;AADaAAAADwAAAGRycy9kb3ducmV2LnhtbESPQYvCMBSE74L/ITxhb5p2EV2qUURZ8KDiqj14ezTP&#10;ttq8lCar3X+/EQSPw8x8w0znranEnRpXWlYQDyIQxJnVJecKTsfv/hcI55E1VpZJwR85mM+6nSkm&#10;2j74h+4Hn4sAYZeggsL7OpHSZQUZdANbEwfvYhuDPsgml7rBR4CbSn5G0UgaLDksFFjTsqDsdvg1&#10;CnZpeo5PZRpf97hy8Xa4ufpoo9RHr11MQHhq/Tv8aq+1gjE8r4Qb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VZ1MMAAADaAAAADwAAAAAAAAAAAAAAAACYAgAAZHJzL2Rv&#10;d25yZXYueG1sUEsFBgAAAAAEAAQA9QAAAIgDAAAAAA==&#10;" adj="1286" strokecolor="#4579b8 [3044]"/>
                <v:shape id="Right Brace 9" o:spid="_x0000_s1037" type="#_x0000_t88" style="position:absolute;left:29908;top:5238;width:2096;height:54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JwocUA&#10;AADaAAAADwAAAGRycy9kb3ducmV2LnhtbESPQWvCQBSE74L/YXmFXkqzsVAxaVYRi2DxoIm99PbI&#10;vibB7NuY3Zr033eFgsdhZr5hstVoWnGl3jWWFcyiGARxaXXDlYLP0/Z5AcJ5ZI2tZVLwSw5Wy+kk&#10;w1TbgXO6Fr4SAcIuRQW1910qpStrMugi2xEH79v2Bn2QfSV1j0OAm1a+xPFcGmw4LNTY0aam8lz8&#10;GAVfTbGxT6+XwZyPu2T//jHK7SFX6vFhXL+B8DT6e/i/vdMKErhdCT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nChxQAAANoAAAAPAAAAAAAAAAAAAAAAAJgCAABkcnMv&#10;ZG93bnJldi54bWxQSwUGAAAAAAQABAD1AAAAigMAAAAA&#10;" adj="695" strokecolor="#4579b8 [3044]"/>
              </v:group>
            </w:pict>
          </mc:Fallback>
        </mc:AlternateContent>
      </w:r>
      <w:r w:rsidR="00C327D3">
        <w:rPr>
          <w:noProof/>
        </w:rPr>
        <w:drawing>
          <wp:anchor distT="0" distB="0" distL="114300" distR="114300" simplePos="0" relativeHeight="251663360" behindDoc="1" locked="0" layoutInCell="1" allowOverlap="1" wp14:anchorId="714A9D61" wp14:editId="5684827B">
            <wp:simplePos x="0" y="0"/>
            <wp:positionH relativeFrom="column">
              <wp:posOffset>3844925</wp:posOffset>
            </wp:positionH>
            <wp:positionV relativeFrom="paragraph">
              <wp:posOffset>1567815</wp:posOffset>
            </wp:positionV>
            <wp:extent cx="1649095" cy="1069975"/>
            <wp:effectExtent l="0" t="0" r="825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069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27D3">
        <w:rPr>
          <w:noProof/>
        </w:rPr>
        <w:drawing>
          <wp:anchor distT="0" distB="0" distL="114300" distR="114300" simplePos="0" relativeHeight="251664384" behindDoc="1" locked="0" layoutInCell="1" allowOverlap="1" wp14:anchorId="348E940F" wp14:editId="5CD2C216">
            <wp:simplePos x="0" y="0"/>
            <wp:positionH relativeFrom="column">
              <wp:posOffset>1873885</wp:posOffset>
            </wp:positionH>
            <wp:positionV relativeFrom="paragraph">
              <wp:posOffset>1458595</wp:posOffset>
            </wp:positionV>
            <wp:extent cx="1630680" cy="1177290"/>
            <wp:effectExtent l="0" t="0" r="7620" b="381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0"/>
                    <a:stretch/>
                  </pic:blipFill>
                  <pic:spPr bwMode="auto">
                    <a:xfrm>
                      <a:off x="0" y="0"/>
                      <a:ext cx="1630680" cy="1177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27D3">
        <w:rPr>
          <w:noProof/>
        </w:rPr>
        <w:drawing>
          <wp:anchor distT="0" distB="0" distL="114300" distR="114300" simplePos="0" relativeHeight="251665408" behindDoc="1" locked="0" layoutInCell="1" allowOverlap="1" wp14:anchorId="1C6CC081" wp14:editId="1321C7AB">
            <wp:simplePos x="0" y="0"/>
            <wp:positionH relativeFrom="column">
              <wp:posOffset>-58420</wp:posOffset>
            </wp:positionH>
            <wp:positionV relativeFrom="paragraph">
              <wp:posOffset>1495425</wp:posOffset>
            </wp:positionV>
            <wp:extent cx="1634490" cy="1143000"/>
            <wp:effectExtent l="0" t="0" r="381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48C8">
        <w:rPr>
          <w:sz w:val="24"/>
        </w:rPr>
        <w:t xml:space="preserve">Another way to create a 3-dimensional region is by rotating a function </w:t>
      </w:r>
      <w:r w:rsidR="00847CF9">
        <w:rPr>
          <w:sz w:val="24"/>
        </w:rPr>
        <w:br/>
        <w:t xml:space="preserve">around a line.  The </w:t>
      </w:r>
      <w:r w:rsidR="002048C8">
        <w:rPr>
          <w:sz w:val="24"/>
        </w:rPr>
        <w:t xml:space="preserve">rotation creates circular cross-sections that combine </w:t>
      </w:r>
      <w:r w:rsidR="00847CF9">
        <w:rPr>
          <w:sz w:val="24"/>
        </w:rPr>
        <w:br/>
      </w:r>
      <w:r w:rsidR="002048C8">
        <w:rPr>
          <w:sz w:val="24"/>
        </w:rPr>
        <w:t xml:space="preserve">to create the volume.  </w:t>
      </w:r>
      <w:r w:rsidR="00847CF9">
        <w:rPr>
          <w:sz w:val="24"/>
        </w:rPr>
        <w:t>T</w:t>
      </w:r>
      <w:r w:rsidR="000301C9">
        <w:rPr>
          <w:sz w:val="24"/>
        </w:rPr>
        <w:t xml:space="preserve">he resulting solid is called </w:t>
      </w:r>
      <w:r w:rsidR="00847CF9">
        <w:rPr>
          <w:sz w:val="24"/>
        </w:rPr>
        <w:t>the</w:t>
      </w:r>
      <w:r w:rsidR="000301C9">
        <w:rPr>
          <w:sz w:val="24"/>
        </w:rPr>
        <w:t xml:space="preserve"> </w:t>
      </w:r>
      <w:r w:rsidR="000301C9">
        <w:rPr>
          <w:b/>
          <w:sz w:val="24"/>
        </w:rPr>
        <w:t>solid of revolution</w:t>
      </w:r>
      <w:r w:rsidR="000301C9">
        <w:rPr>
          <w:sz w:val="24"/>
        </w:rPr>
        <w:t xml:space="preserve">, </w:t>
      </w:r>
      <w:r w:rsidR="00847CF9">
        <w:rPr>
          <w:sz w:val="24"/>
        </w:rPr>
        <w:br/>
      </w:r>
      <w:r w:rsidR="000301C9">
        <w:rPr>
          <w:sz w:val="24"/>
        </w:rPr>
        <w:t xml:space="preserve">and the line that it revolved around is called the </w:t>
      </w:r>
      <w:r w:rsidR="000301C9">
        <w:rPr>
          <w:b/>
          <w:sz w:val="24"/>
        </w:rPr>
        <w:t>axis of revolution</w:t>
      </w:r>
      <w:r w:rsidR="000301C9">
        <w:rPr>
          <w:sz w:val="24"/>
        </w:rPr>
        <w:t xml:space="preserve">.  </w:t>
      </w:r>
      <w:r w:rsidR="00847CF9">
        <w:rPr>
          <w:sz w:val="24"/>
        </w:rPr>
        <w:br/>
      </w:r>
      <w:r w:rsidR="002048C8">
        <w:rPr>
          <w:sz w:val="24"/>
        </w:rPr>
        <w:t>The area of each circle is A = πr</w:t>
      </w:r>
      <w:r w:rsidR="002048C8" w:rsidRPr="002048C8">
        <w:rPr>
          <w:sz w:val="24"/>
          <w:vertAlign w:val="superscript"/>
        </w:rPr>
        <w:t>2</w:t>
      </w:r>
      <w:r w:rsidR="002048C8">
        <w:rPr>
          <w:sz w:val="24"/>
        </w:rPr>
        <w:t xml:space="preserve">, </w:t>
      </w:r>
      <w:r w:rsidR="00847CF9">
        <w:rPr>
          <w:sz w:val="24"/>
        </w:rPr>
        <w:t xml:space="preserve">where r is </w:t>
      </w:r>
      <w:r w:rsidR="002048C8">
        <w:rPr>
          <w:sz w:val="24"/>
        </w:rPr>
        <w:t xml:space="preserve">distance from </w:t>
      </w:r>
      <w:r w:rsidR="00847CF9">
        <w:rPr>
          <w:sz w:val="24"/>
        </w:rPr>
        <w:br/>
      </w:r>
      <w:r w:rsidR="002048C8">
        <w:rPr>
          <w:sz w:val="24"/>
        </w:rPr>
        <w:t>the function to the axis of revolution.</w:t>
      </w:r>
      <w:r w:rsidR="002048C8">
        <w:rPr>
          <w:sz w:val="24"/>
        </w:rPr>
        <w:br/>
      </w:r>
    </w:p>
    <w:p w:rsidR="00AD151C" w:rsidRDefault="00AD151C">
      <w:pPr>
        <w:rPr>
          <w:sz w:val="24"/>
        </w:rPr>
      </w:pPr>
    </w:p>
    <w:p w:rsidR="00AD151C" w:rsidRPr="00AD151C" w:rsidRDefault="00AD151C" w:rsidP="00AD151C">
      <w:pPr>
        <w:rPr>
          <w:sz w:val="24"/>
        </w:rPr>
      </w:pPr>
    </w:p>
    <w:p w:rsidR="00AD151C" w:rsidRPr="00AD151C" w:rsidRDefault="00C327D3" w:rsidP="00AD151C">
      <w:pPr>
        <w:rPr>
          <w:sz w:val="24"/>
        </w:rPr>
      </w:pPr>
      <w:r>
        <w:rPr>
          <w:sz w:val="24"/>
        </w:rPr>
        <w:br/>
      </w:r>
    </w:p>
    <w:p w:rsidR="006E645F" w:rsidRPr="00C327D3" w:rsidRDefault="002F416C" w:rsidP="00AD151C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18D5F04" wp14:editId="3783031B">
            <wp:simplePos x="0" y="0"/>
            <wp:positionH relativeFrom="column">
              <wp:posOffset>5724525</wp:posOffset>
            </wp:positionH>
            <wp:positionV relativeFrom="paragraph">
              <wp:posOffset>494030</wp:posOffset>
            </wp:positionV>
            <wp:extent cx="971550" cy="88582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381AF6CE" wp14:editId="7D7B080F">
            <wp:simplePos x="0" y="0"/>
            <wp:positionH relativeFrom="column">
              <wp:posOffset>2162175</wp:posOffset>
            </wp:positionH>
            <wp:positionV relativeFrom="paragraph">
              <wp:posOffset>494030</wp:posOffset>
            </wp:positionV>
            <wp:extent cx="962025" cy="913765"/>
            <wp:effectExtent l="0" t="0" r="9525" b="63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3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645F">
        <w:rPr>
          <w:b/>
          <w:sz w:val="24"/>
        </w:rPr>
        <w:t>The Disk Method</w:t>
      </w:r>
      <w:r w:rsidR="006E645F">
        <w:rPr>
          <w:b/>
          <w:sz w:val="24"/>
        </w:rPr>
        <w:br/>
      </w:r>
      <w:r w:rsidR="006E645F">
        <w:rPr>
          <w:sz w:val="24"/>
        </w:rPr>
        <w:t>To find the volume of a solid of revolution with the disk method, use one of the following formulas:</w:t>
      </w:r>
      <w:r w:rsidR="006E645F">
        <w:rPr>
          <w:sz w:val="24"/>
        </w:rPr>
        <w:br/>
      </w:r>
      <w:r w:rsidR="006E645F">
        <w:rPr>
          <w:sz w:val="24"/>
          <w:u w:val="single"/>
        </w:rPr>
        <w:t>Horizontal Axis of Revolution</w:t>
      </w:r>
      <w:r w:rsidR="006E645F">
        <w:rPr>
          <w:sz w:val="24"/>
        </w:rPr>
        <w:tab/>
      </w:r>
      <w:r w:rsidR="006E645F">
        <w:rPr>
          <w:sz w:val="24"/>
        </w:rPr>
        <w:tab/>
      </w:r>
      <w:r w:rsidR="006E645F">
        <w:rPr>
          <w:sz w:val="24"/>
        </w:rPr>
        <w:tab/>
      </w:r>
      <w:r w:rsidR="006E645F">
        <w:rPr>
          <w:sz w:val="24"/>
        </w:rPr>
        <w:tab/>
      </w:r>
      <w:r w:rsidR="006E645F">
        <w:rPr>
          <w:sz w:val="24"/>
        </w:rPr>
        <w:tab/>
      </w:r>
      <w:r w:rsidR="006E645F">
        <w:rPr>
          <w:sz w:val="24"/>
          <w:u w:val="single"/>
        </w:rPr>
        <w:t>Vertical Axis of Revolution</w:t>
      </w:r>
    </w:p>
    <w:p w:rsidR="000D5E9A" w:rsidRDefault="000D5E9A" w:rsidP="00AD151C">
      <w:pPr>
        <w:rPr>
          <w:sz w:val="24"/>
          <w:u w:val="single"/>
        </w:rPr>
      </w:pPr>
    </w:p>
    <w:p w:rsidR="000D5E9A" w:rsidRDefault="000D5E9A" w:rsidP="00AD151C">
      <w:pPr>
        <w:rPr>
          <w:sz w:val="24"/>
          <w:u w:val="single"/>
        </w:rPr>
      </w:pPr>
    </w:p>
    <w:p w:rsidR="000D5E9A" w:rsidRDefault="000D5E9A" w:rsidP="00AD151C">
      <w:pPr>
        <w:rPr>
          <w:sz w:val="24"/>
        </w:rPr>
      </w:pPr>
      <w:r>
        <w:rPr>
          <w:b/>
          <w:sz w:val="24"/>
        </w:rPr>
        <w:t>Example) Using the Disk Method</w:t>
      </w:r>
      <w:r w:rsidR="00162491">
        <w:rPr>
          <w:b/>
          <w:sz w:val="24"/>
        </w:rPr>
        <w:t xml:space="preserve"> x-axis</w:t>
      </w:r>
      <w:r>
        <w:rPr>
          <w:b/>
          <w:sz w:val="24"/>
        </w:rPr>
        <w:br/>
      </w:r>
      <w:r>
        <w:rPr>
          <w:sz w:val="24"/>
        </w:rPr>
        <w:t xml:space="preserve">Find the volume of the solid formed by revolving the region bounded by the graph of </w:t>
      </w:r>
      <w:r w:rsidRPr="00407EFE">
        <w:rPr>
          <w:position w:val="-10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.75pt" o:ole="">
            <v:imagedata r:id="rId10" o:title=""/>
          </v:shape>
          <o:OLEObject Type="Embed" ProgID="Equation.DSMT4" ShapeID="_x0000_i1025" DrawAspect="Content" ObjectID="_1545108044" r:id="rId11"/>
        </w:object>
      </w:r>
      <w:r>
        <w:rPr>
          <w:sz w:val="24"/>
        </w:rPr>
        <w:t xml:space="preserve"> and the  x-axis from [0, </w:t>
      </w:r>
      <w:r>
        <w:rPr>
          <w:rFonts w:cstheme="minorHAnsi"/>
          <w:sz w:val="24"/>
        </w:rPr>
        <w:t>π</w:t>
      </w:r>
      <w:r>
        <w:rPr>
          <w:sz w:val="24"/>
        </w:rPr>
        <w:t>] about the x-axis.</w:t>
      </w:r>
    </w:p>
    <w:p w:rsidR="00162491" w:rsidRDefault="00162491" w:rsidP="00AD151C">
      <w:pPr>
        <w:rPr>
          <w:sz w:val="24"/>
        </w:rPr>
      </w:pPr>
    </w:p>
    <w:p w:rsidR="00162491" w:rsidRDefault="00162491" w:rsidP="00AD151C">
      <w:pPr>
        <w:rPr>
          <w:sz w:val="24"/>
        </w:rPr>
      </w:pPr>
    </w:p>
    <w:p w:rsidR="00483B74" w:rsidRDefault="00162491" w:rsidP="00AD151C">
      <w:pPr>
        <w:rPr>
          <w:sz w:val="24"/>
        </w:rPr>
      </w:pPr>
      <w:r>
        <w:rPr>
          <w:sz w:val="24"/>
        </w:rPr>
        <w:br/>
      </w:r>
    </w:p>
    <w:p w:rsidR="00162491" w:rsidRDefault="00162491" w:rsidP="00AD151C">
      <w:pPr>
        <w:rPr>
          <w:sz w:val="24"/>
        </w:rPr>
      </w:pPr>
      <w:r>
        <w:rPr>
          <w:b/>
          <w:sz w:val="24"/>
        </w:rPr>
        <w:t>Example) Using the Disk Method y-axis</w:t>
      </w:r>
      <w:r>
        <w:rPr>
          <w:b/>
          <w:sz w:val="24"/>
        </w:rPr>
        <w:br/>
      </w:r>
      <w:r>
        <w:rPr>
          <w:sz w:val="24"/>
        </w:rPr>
        <w:t>Find the volume of the solid formed by revolving the region bounded by the graph of y =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 w:rsidR="000624B9">
        <w:rPr>
          <w:sz w:val="24"/>
        </w:rPr>
        <w:t xml:space="preserve">+ 1 and the y-axis for 1 </w:t>
      </w:r>
      <w:r w:rsidR="000624B9">
        <w:rPr>
          <w:rFonts w:cstheme="minorHAnsi"/>
          <w:sz w:val="24"/>
        </w:rPr>
        <w:t>≤</w:t>
      </w:r>
      <w:r w:rsidR="000624B9">
        <w:rPr>
          <w:sz w:val="24"/>
        </w:rPr>
        <w:t xml:space="preserve"> y </w:t>
      </w:r>
      <w:r w:rsidR="000624B9">
        <w:rPr>
          <w:rFonts w:cstheme="minorHAnsi"/>
          <w:sz w:val="24"/>
        </w:rPr>
        <w:t>≤</w:t>
      </w:r>
      <w:r w:rsidR="000624B9">
        <w:rPr>
          <w:sz w:val="24"/>
        </w:rPr>
        <w:t xml:space="preserve"> 5</w:t>
      </w:r>
      <w:r>
        <w:rPr>
          <w:sz w:val="24"/>
        </w:rPr>
        <w:t xml:space="preserve"> about the y-axis.</w:t>
      </w:r>
    </w:p>
    <w:p w:rsidR="00162491" w:rsidRDefault="00162491" w:rsidP="00AD151C">
      <w:pPr>
        <w:rPr>
          <w:sz w:val="24"/>
        </w:rPr>
      </w:pPr>
    </w:p>
    <w:p w:rsidR="006876E1" w:rsidRDefault="006876E1" w:rsidP="00AD151C">
      <w:pPr>
        <w:rPr>
          <w:sz w:val="24"/>
        </w:rPr>
      </w:pPr>
    </w:p>
    <w:p w:rsidR="00162491" w:rsidRDefault="00162491" w:rsidP="00AD151C">
      <w:pPr>
        <w:rPr>
          <w:sz w:val="24"/>
        </w:rPr>
      </w:pPr>
      <w:r>
        <w:rPr>
          <w:b/>
          <w:sz w:val="24"/>
        </w:rPr>
        <w:lastRenderedPageBreak/>
        <w:t>Example) Revolving About a Line That is Not a Coordinate Axis</w:t>
      </w:r>
      <w:r>
        <w:rPr>
          <w:b/>
          <w:sz w:val="24"/>
        </w:rPr>
        <w:br/>
      </w:r>
      <w:r>
        <w:rPr>
          <w:sz w:val="24"/>
        </w:rPr>
        <w:t xml:space="preserve">Find the volume of the solid formed by revolving the region bounded by </w:t>
      </w:r>
      <w:r w:rsidRPr="00407EFE">
        <w:rPr>
          <w:position w:val="-10"/>
        </w:rPr>
        <w:object w:dxaOrig="1300" w:dyaOrig="360">
          <v:shape id="_x0000_i1026" type="#_x0000_t75" style="width:65.25pt;height:18pt" o:ole="">
            <v:imagedata r:id="rId12" o:title=""/>
          </v:shape>
          <o:OLEObject Type="Embed" ProgID="Equation.DSMT4" ShapeID="_x0000_i1026" DrawAspect="Content" ObjectID="_1545108045" r:id="rId13"/>
        </w:object>
      </w:r>
      <w:r>
        <w:rPr>
          <w:sz w:val="24"/>
        </w:rPr>
        <w:t xml:space="preserve"> and g(x) = 1 about the line y = 1.</w:t>
      </w:r>
    </w:p>
    <w:p w:rsidR="002048C8" w:rsidRDefault="002048C8" w:rsidP="00AD151C">
      <w:pPr>
        <w:rPr>
          <w:sz w:val="24"/>
        </w:rPr>
      </w:pPr>
    </w:p>
    <w:p w:rsidR="002048C8" w:rsidRDefault="002048C8" w:rsidP="00AD151C">
      <w:pPr>
        <w:rPr>
          <w:sz w:val="24"/>
        </w:rPr>
      </w:pPr>
    </w:p>
    <w:p w:rsidR="002048C8" w:rsidRDefault="002048C8" w:rsidP="00AD151C">
      <w:pPr>
        <w:rPr>
          <w:sz w:val="24"/>
        </w:rPr>
      </w:pPr>
    </w:p>
    <w:p w:rsidR="002048C8" w:rsidRDefault="002048C8" w:rsidP="00AD151C">
      <w:pPr>
        <w:rPr>
          <w:sz w:val="24"/>
        </w:rPr>
      </w:pPr>
    </w:p>
    <w:p w:rsidR="002048C8" w:rsidRDefault="002048C8" w:rsidP="00AD151C">
      <w:pPr>
        <w:rPr>
          <w:sz w:val="24"/>
        </w:rPr>
      </w:pPr>
      <w:r>
        <w:rPr>
          <w:b/>
          <w:sz w:val="24"/>
        </w:rPr>
        <w:t xml:space="preserve">Example) </w:t>
      </w:r>
      <w:r>
        <w:rPr>
          <w:sz w:val="24"/>
        </w:rPr>
        <w:br/>
        <w:t xml:space="preserve">Find the volume of the solid formed by revolving the region bounded by </w:t>
      </w:r>
      <w:r w:rsidR="00CF220E">
        <w:rPr>
          <w:sz w:val="24"/>
        </w:rPr>
        <w:t xml:space="preserve">y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x+1</m:t>
            </m:r>
          </m:e>
        </m:rad>
      </m:oMath>
      <w:r w:rsidR="00406D21">
        <w:rPr>
          <w:sz w:val="24"/>
        </w:rPr>
        <w:t xml:space="preserve">, y = </w:t>
      </w:r>
      <w:r w:rsidR="00CF220E">
        <w:rPr>
          <w:sz w:val="24"/>
        </w:rPr>
        <w:t>3, and x = -1 about the line x = -1.</w:t>
      </w:r>
    </w:p>
    <w:p w:rsidR="00483B74" w:rsidRDefault="00483B74" w:rsidP="00AD151C">
      <w:pPr>
        <w:rPr>
          <w:sz w:val="24"/>
        </w:rPr>
      </w:pPr>
    </w:p>
    <w:p w:rsidR="00483B74" w:rsidRDefault="00483B74" w:rsidP="00AD151C">
      <w:pPr>
        <w:rPr>
          <w:sz w:val="24"/>
        </w:rPr>
      </w:pPr>
    </w:p>
    <w:p w:rsidR="00483B74" w:rsidRDefault="00483B74" w:rsidP="00AD151C">
      <w:pPr>
        <w:rPr>
          <w:sz w:val="24"/>
        </w:rPr>
      </w:pPr>
    </w:p>
    <w:p w:rsidR="00483B74" w:rsidRDefault="00483B74" w:rsidP="00AD151C">
      <w:pPr>
        <w:rPr>
          <w:sz w:val="24"/>
        </w:rPr>
      </w:pPr>
    </w:p>
    <w:p w:rsidR="00483B74" w:rsidRDefault="00483B74" w:rsidP="00AD151C">
      <w:pPr>
        <w:rPr>
          <w:sz w:val="24"/>
        </w:rPr>
      </w:pPr>
      <w:r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>Find the volume of the solid formed by revolving the region bounded by y = x</w:t>
      </w:r>
      <w:r w:rsidRPr="00483B74">
        <w:rPr>
          <w:sz w:val="24"/>
          <w:vertAlign w:val="superscript"/>
        </w:rPr>
        <w:t>2</w:t>
      </w:r>
      <w:r w:rsidR="00FD2B7F">
        <w:rPr>
          <w:sz w:val="24"/>
        </w:rPr>
        <w:t>,</w:t>
      </w:r>
      <w:bookmarkStart w:id="0" w:name="_GoBack"/>
      <w:bookmarkEnd w:id="0"/>
      <w:r>
        <w:rPr>
          <w:sz w:val="24"/>
        </w:rPr>
        <w:t xml:space="preserve"> the x-axis, and x = 2 about the line x = 2.</w:t>
      </w:r>
    </w:p>
    <w:p w:rsidR="00C327D3" w:rsidRDefault="00C327D3" w:rsidP="00AD151C">
      <w:pPr>
        <w:rPr>
          <w:sz w:val="24"/>
        </w:rPr>
      </w:pPr>
    </w:p>
    <w:p w:rsidR="00C327D3" w:rsidRDefault="00C327D3" w:rsidP="00AD151C">
      <w:pPr>
        <w:rPr>
          <w:sz w:val="24"/>
        </w:rPr>
      </w:pPr>
    </w:p>
    <w:p w:rsidR="00C327D3" w:rsidRDefault="00C327D3" w:rsidP="00AD151C">
      <w:pPr>
        <w:rPr>
          <w:sz w:val="24"/>
        </w:rPr>
      </w:pPr>
      <w:r>
        <w:rPr>
          <w:sz w:val="24"/>
        </w:rPr>
        <w:br/>
      </w:r>
    </w:p>
    <w:p w:rsidR="00C327D3" w:rsidRDefault="00C327D3" w:rsidP="00AD151C">
      <w:pPr>
        <w:rPr>
          <w:sz w:val="24"/>
        </w:rPr>
      </w:pPr>
    </w:p>
    <w:p w:rsidR="00C327D3" w:rsidRDefault="00C327D3" w:rsidP="00C327D3">
      <w:pPr>
        <w:rPr>
          <w:sz w:val="24"/>
        </w:rPr>
      </w:pPr>
      <w:r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>Find the volume of the solid formed by revolving the region bounded by y = x</w:t>
      </w:r>
      <w:r w:rsidRPr="00483B74">
        <w:rPr>
          <w:sz w:val="24"/>
          <w:vertAlign w:val="superscript"/>
        </w:rPr>
        <w:t>2</w:t>
      </w:r>
      <w:r>
        <w:rPr>
          <w:sz w:val="24"/>
        </w:rPr>
        <w:t>, y = 4, and the y-axis, about the line y = 4.</w:t>
      </w:r>
    </w:p>
    <w:p w:rsidR="00C327D3" w:rsidRPr="00C327D3" w:rsidRDefault="00C327D3" w:rsidP="00AD151C">
      <w:pPr>
        <w:rPr>
          <w:sz w:val="24"/>
        </w:rPr>
      </w:pPr>
    </w:p>
    <w:sectPr w:rsidR="00C327D3" w:rsidRPr="00C327D3" w:rsidSect="0076737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7379"/>
    <w:rsid w:val="00004D0F"/>
    <w:rsid w:val="000301C9"/>
    <w:rsid w:val="000624B9"/>
    <w:rsid w:val="000D5E9A"/>
    <w:rsid w:val="000E49EC"/>
    <w:rsid w:val="00117829"/>
    <w:rsid w:val="00162491"/>
    <w:rsid w:val="002001A3"/>
    <w:rsid w:val="002048C8"/>
    <w:rsid w:val="002F416C"/>
    <w:rsid w:val="003961E7"/>
    <w:rsid w:val="00406D21"/>
    <w:rsid w:val="00483B74"/>
    <w:rsid w:val="00494EDB"/>
    <w:rsid w:val="00537D72"/>
    <w:rsid w:val="006876E1"/>
    <w:rsid w:val="006E645F"/>
    <w:rsid w:val="00767379"/>
    <w:rsid w:val="00847CF9"/>
    <w:rsid w:val="009C7F9C"/>
    <w:rsid w:val="00A66C48"/>
    <w:rsid w:val="00A71778"/>
    <w:rsid w:val="00A96115"/>
    <w:rsid w:val="00AD151C"/>
    <w:rsid w:val="00B106A8"/>
    <w:rsid w:val="00BE7210"/>
    <w:rsid w:val="00C327D3"/>
    <w:rsid w:val="00CF220E"/>
    <w:rsid w:val="00F67E4C"/>
    <w:rsid w:val="00F74192"/>
    <w:rsid w:val="00FD2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49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9E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F220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49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9E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F22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8</cp:revision>
  <dcterms:created xsi:type="dcterms:W3CDTF">2017-01-04T14:08:00Z</dcterms:created>
  <dcterms:modified xsi:type="dcterms:W3CDTF">2017-01-05T13:54:00Z</dcterms:modified>
</cp:coreProperties>
</file>